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97" r:id="rId2"/>
    <p:sldId id="282" r:id="rId3"/>
    <p:sldId id="277" r:id="rId4"/>
    <p:sldId id="281" r:id="rId5"/>
    <p:sldId id="285" r:id="rId6"/>
    <p:sldId id="284" r:id="rId7"/>
    <p:sldId id="283" r:id="rId8"/>
    <p:sldId id="280" r:id="rId9"/>
    <p:sldId id="279" r:id="rId10"/>
    <p:sldId id="278" r:id="rId11"/>
    <p:sldId id="286" r:id="rId12"/>
    <p:sldId id="287" r:id="rId13"/>
    <p:sldId id="292" r:id="rId14"/>
    <p:sldId id="291" r:id="rId15"/>
    <p:sldId id="295" r:id="rId16"/>
    <p:sldId id="294" r:id="rId17"/>
    <p:sldId id="293" r:id="rId18"/>
    <p:sldId id="290" r:id="rId19"/>
    <p:sldId id="289" r:id="rId20"/>
    <p:sldId id="288" r:id="rId21"/>
    <p:sldId id="296" r:id="rId22"/>
    <p:sldId id="298" r:id="rId23"/>
  </p:sldIdLst>
  <p:sldSz cx="12192000" cy="6858000"/>
  <p:notesSz cx="6858000" cy="9144000"/>
  <p:embeddedFontLst>
    <p:embeddedFont>
      <p:font typeface="Cambria Math" panose="02040503050406030204" pitchFamily="18" charset="0"/>
      <p:regular r:id="rId24"/>
    </p:embeddedFont>
    <p:embeddedFont>
      <p:font typeface="UTM Avo" panose="02040603050506020204" pitchFamily="18" charset="0"/>
      <p:regular r:id="rId25"/>
      <p:bold r:id="rId26"/>
      <p: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AEDBC87-7B0D-4AED-B4A2-D7FF6EBD04B1}">
          <p14:sldIdLst>
            <p14:sldId id="297"/>
            <p14:sldId id="282"/>
            <p14:sldId id="277"/>
            <p14:sldId id="281"/>
            <p14:sldId id="285"/>
            <p14:sldId id="284"/>
            <p14:sldId id="283"/>
            <p14:sldId id="280"/>
            <p14:sldId id="279"/>
            <p14:sldId id="278"/>
            <p14:sldId id="286"/>
            <p14:sldId id="287"/>
            <p14:sldId id="292"/>
            <p14:sldId id="291"/>
            <p14:sldId id="295"/>
            <p14:sldId id="294"/>
            <p14:sldId id="293"/>
            <p14:sldId id="290"/>
            <p14:sldId id="289"/>
            <p14:sldId id="288"/>
            <p14:sldId id="296"/>
          </p14:sldIdLst>
        </p14:section>
        <p14:section name="Untitled Section" id="{AA65BE95-DC2A-4B9A-A223-BCC6B36A0BFC}">
          <p14:sldIdLst>
            <p14:sldId id="29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8119"/>
    <a:srgbClr val="FF7707"/>
    <a:srgbClr val="FFAF6C"/>
    <a:srgbClr val="FFFF99"/>
    <a:srgbClr val="404040"/>
    <a:srgbClr val="FFFB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27" autoAdjust="0"/>
    <p:restoredTop sz="94660"/>
  </p:normalViewPr>
  <p:slideViewPr>
    <p:cSldViewPr snapToGrid="0">
      <p:cViewPr>
        <p:scale>
          <a:sx n="98" d="100"/>
          <a:sy n="98" d="100"/>
        </p:scale>
        <p:origin x="132" y="3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preserve="1" userDrawn="1">
  <p:cSld name="2_Title and Content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oogle Shape;20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61891" y="0"/>
            <a:ext cx="12253891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97561B3B-9BA6-4C4D-8B30-45AEED0A188D}" type="datetimeFigureOut">
              <a:rPr lang="en-US" smtClean="0"/>
              <a:pPr/>
              <a:t>10/28/2022</a:t>
            </a:fld>
            <a:endParaRPr lang="en-US" dirty="0"/>
          </a:p>
        </p:txBody>
      </p:sp>
      <p:sp>
        <p:nvSpPr>
          <p:cNvPr id="24" name="Google Shape;24;p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/>
          </a:p>
        </p:txBody>
      </p:sp>
      <p:sp>
        <p:nvSpPr>
          <p:cNvPr id="25" name="Google Shape;25;p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DADA5AD-FBF5-4393-A73C-EEA18769A2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630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56D94F5-CFF9-40EA-9987-8B1A63E8847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E6104B-2458-498C-ABBA-C0DED10B73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4E4CF-1B85-4D09-81A8-6864E71A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8E9558-AFB0-4D59-A785-A2FDA3555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208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7524DFA-13F6-43C0-9053-95A339ACE8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73A6E64-5B43-4BA6-8890-55DEB65FE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379167-2151-44FC-BF25-DFD27049F4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6E8D4D-9575-44FE-80EF-A5E5D37744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0DF73A-77BC-4174-B01E-823EE96F1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88BB73-AA98-40B8-86A0-7E9FF8C49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D71948-3005-4AD2-A429-FBDF9FC90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925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FCD88A7-8EBB-43E1-AB26-941303AA58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EDBF4CA-4B3B-47DC-AC91-7CC00B696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04900BA-A396-46B0-A22B-E6A8AD387D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F30CA7-1F4D-40C1-9A6A-040327EAE2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1032F2-F618-4746-9BAE-D6D1CB3D4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2D1357-92FD-4B75-BF6D-B58B30699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C0E1B-A2C9-4098-AFC0-7ED63619D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4246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6C6A0C5-A58D-497D-87A0-F926B583C14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AED18E-A2B7-4E79-BCB2-5A940B92F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76CAEA-67BE-4816-B1E7-41658737EA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57672-735A-48CF-B4BE-6D3607120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E929CE-D546-45E7-9512-43EAA33AD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B64245-321E-4D0A-977E-D09E6120C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840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3AE678F-A982-4A11-B6D5-E4EA8E0CAAC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01CF19-F0A5-4049-B00B-5887BAD1E9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CFEB78-67CD-4D61-A945-C99A96A6C12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EC5EB8-55E4-40D3-9444-A75EEE310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24AE4C-470C-4596-927E-BEBE02463E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48276C-9A0E-4BF6-88D9-D4C27235E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6700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149D5-D9AD-4ACB-B6FF-2DAC3709B9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4FFB89-B9BD-4AE7-AEE1-E3D3BB9C45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55F649-BCD4-4DF4-9D3A-5A1788C1E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6077461-4DD8-41EB-BB6D-74D8AE1E75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960BD7-E350-4338-AE4E-097AA1748B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9C91111-8CC6-49E8-AFF4-460D7AA5C4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B47E37-C210-4655-8E14-302E21E832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78A9EA-D7E5-4BBD-AB42-C9A78E6B6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878C85-2C2D-4555-91B2-7F695AA418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3128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userDrawn="1">
  <p:cSld name="1_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oogle Shape;12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101447" y="-90897"/>
            <a:ext cx="12613688" cy="70952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5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C354FBDB-570B-47DF-96E0-31EC931D5420}" type="datetimeFigureOut">
              <a:rPr lang="en-US" smtClean="0"/>
              <a:pPr/>
              <a:t>10/28/2022</a:t>
            </a:fld>
            <a:endParaRPr lang="en-US" dirty="0"/>
          </a:p>
        </p:txBody>
      </p:sp>
      <p:sp>
        <p:nvSpPr>
          <p:cNvPr id="16" name="Google Shape;16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/>
          </a:p>
        </p:txBody>
      </p:sp>
      <p:sp>
        <p:nvSpPr>
          <p:cNvPr id="17" name="Google Shape;17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7FA4BBA6-1016-4661-98DC-FB176A95F2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8" name="Google Shape;18;p7"/>
          <p:cNvSpPr/>
          <p:nvPr/>
        </p:nvSpPr>
        <p:spPr>
          <a:xfrm>
            <a:off x="2629361" y="1930595"/>
            <a:ext cx="852022" cy="852022"/>
          </a:xfrm>
          <a:prstGeom prst="ellipse">
            <a:avLst/>
          </a:prstGeom>
          <a:solidFill>
            <a:srgbClr val="FEE59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 dirty="0">
              <a:solidFill>
                <a:schemeClr val="lt1"/>
              </a:solidFill>
              <a:latin typeface="UTM Avo" panose="02040603050506020204" pitchFamily="18" charset="0"/>
              <a:ea typeface="Arial"/>
              <a:cs typeface="Arial"/>
              <a:sym typeface="Arial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AD1DDED-7DF5-4CD6-A1A3-FC0C2ECC92B2}"/>
              </a:ext>
            </a:extLst>
          </p:cNvPr>
          <p:cNvSpPr/>
          <p:nvPr userDrawn="1"/>
        </p:nvSpPr>
        <p:spPr>
          <a:xfrm>
            <a:off x="11050607" y="136525"/>
            <a:ext cx="1284651" cy="1284651"/>
          </a:xfrm>
          <a:prstGeom prst="ellipse">
            <a:avLst/>
          </a:prstGeom>
          <a:solidFill>
            <a:srgbClr val="29AE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latin typeface="UTM Avo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9401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2_Title and Conten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520" y="2004"/>
            <a:ext cx="12165839" cy="6853994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97561B3B-9BA6-4C4D-8B30-45AEED0A188D}" type="datetimeFigureOut">
              <a:rPr lang="en-US" smtClean="0"/>
              <a:pPr/>
              <a:t>10/28/2022</a:t>
            </a:fld>
            <a:endParaRPr lang="en-US" dirty="0"/>
          </a:p>
        </p:txBody>
      </p:sp>
      <p:sp>
        <p:nvSpPr>
          <p:cNvPr id="31" name="Google Shape;31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/>
          </a:p>
        </p:txBody>
      </p:sp>
      <p:sp>
        <p:nvSpPr>
          <p:cNvPr id="32" name="Google Shape;32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DADA5AD-FBF5-4393-A73C-EEA18769A2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69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 preserve="1" userDrawn="1">
  <p:cSld name="2_Title and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Google Shape;34;p10"/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9520" y="2004"/>
            <a:ext cx="12165839" cy="6853993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Google Shape;37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fld id="{97561B3B-9BA6-4C4D-8B30-45AEED0A188D}" type="datetimeFigureOut">
              <a:rPr lang="en-US" smtClean="0"/>
              <a:pPr/>
              <a:t>10/28/2022</a:t>
            </a:fld>
            <a:endParaRPr lang="en-US" dirty="0"/>
          </a:p>
        </p:txBody>
      </p:sp>
      <p:sp>
        <p:nvSpPr>
          <p:cNvPr id="38" name="Google Shape;38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lang="en-US" dirty="0"/>
          </a:p>
        </p:txBody>
      </p:sp>
      <p:sp>
        <p:nvSpPr>
          <p:cNvPr id="39" name="Google Shape;39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4DADA5AD-FBF5-4393-A73C-EEA18769A2C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942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D1F7F18-CCB7-414F-B16B-64885FE5FED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01448" y="-90897"/>
            <a:ext cx="12613690" cy="70952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ED805BF-682A-40E7-A8E6-EFFF65BEC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ACBDF3-D54A-4F8A-9ACC-26F0AF5421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DE62C5-69E7-4A83-8593-178101313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24EA7C-0BEB-441A-8A40-755387E1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DC6656-9747-40E9-A931-748DC0D7F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36E4766-883B-4D27-9EF0-95A9BD22266C}"/>
              </a:ext>
            </a:extLst>
          </p:cNvPr>
          <p:cNvSpPr/>
          <p:nvPr userDrawn="1"/>
        </p:nvSpPr>
        <p:spPr>
          <a:xfrm>
            <a:off x="2629361" y="1930595"/>
            <a:ext cx="852022" cy="852022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441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"/>
            <a:ext cx="12184879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33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350663-EC9A-4C44-B607-B63DB2B7FE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246000-100C-40C4-BEF3-5A3E38B69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DF0F9-3FE1-432B-9703-5AE876434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5A5E0-2AFF-4AB5-ACE6-7DA7CD4661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69C67-F520-4179-9639-626A998091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F03E5-824A-4731-8801-F2B2084D9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11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6B4D996-D27A-45F3-8A94-7114A45F776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004"/>
            <a:ext cx="12184879" cy="685399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AFCBFE-611A-4CAB-A894-937638D9F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2E8545-01CE-4FAF-BFB4-D08B76DD53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9B6410-3F70-4DB6-82F8-946CB7F5F4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48675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BDD0EC9-AAF6-4028-9E61-DCAAC850977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638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3406D12-DD67-40A6-97ED-B7D5D4460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CBBF0A-4F4C-440C-AEB2-3BB590C3D7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FB3446-FD4B-4976-AEB2-B88314DBD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E683C8-11B5-46C6-8BB4-D1474691F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C26DA4-DFC7-4240-8A46-029882411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157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58C8D-0F65-41F2-8D2B-8E662F01D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323DC4F-F04B-4EF7-855D-738F4446D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48651F-A381-4808-8187-C91BA0034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A18D3B-4ACD-4E73-89EB-965186A19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14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EE5A00-8F8E-42AF-90E2-066651466F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D880EE-B25B-4758-91EB-EBD635871C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8255D9-F2D3-47EC-8DB1-5B378E86D5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C8935-5503-46B3-AA64-FDD06962785D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2A118-F643-4454-B34F-A87946B13F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A72231-B6D0-41EB-A4EC-39B7F5689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6B73E-E889-4101-943F-C932486AC5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339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49" r:id="rId4"/>
    <p:sldLayoutId id="2147483650" r:id="rId5"/>
    <p:sldLayoutId id="2147483685" r:id="rId6"/>
    <p:sldLayoutId id="2147483652" r:id="rId7"/>
    <p:sldLayoutId id="2147483651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  <p:sldLayoutId id="2147483653" r:id="rId15"/>
    <p:sldLayoutId id="2147483686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gif"/><Relationship Id="rId4" Type="http://schemas.openxmlformats.org/officeDocument/2006/relationships/image" Target="../media/image25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AAC7166-F503-422D-BDE1-A83D50999971}"/>
              </a:ext>
            </a:extLst>
          </p:cNvPr>
          <p:cNvSpPr/>
          <p:nvPr/>
        </p:nvSpPr>
        <p:spPr>
          <a:xfrm>
            <a:off x="10068911" y="0"/>
            <a:ext cx="18485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UTM Avo"/>
                <a:ea typeface="Cambria Math" panose="02040503050406030204" pitchFamily="18" charset="0"/>
                <a:cs typeface="+mn-cs"/>
              </a:rPr>
              <a:t>TOÁN 6</a:t>
            </a:r>
          </a:p>
        </p:txBody>
      </p:sp>
      <p:sp>
        <p:nvSpPr>
          <p:cNvPr id="10" name="Google Shape;54;p1">
            <a:extLst>
              <a:ext uri="{FF2B5EF4-FFF2-40B4-BE49-F238E27FC236}">
                <a16:creationId xmlns:a16="http://schemas.microsoft.com/office/drawing/2014/main" id="{53DE932C-97F4-4C5F-AB8E-16439751F019}"/>
              </a:ext>
            </a:extLst>
          </p:cNvPr>
          <p:cNvSpPr txBox="1">
            <a:spLocks noGrp="1"/>
          </p:cNvSpPr>
          <p:nvPr>
            <p:ph type="ctrTitle" idx="4294967295"/>
          </p:nvPr>
        </p:nvSpPr>
        <p:spPr>
          <a:xfrm>
            <a:off x="-100149" y="1471630"/>
            <a:ext cx="12618720" cy="39147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90"/>
              <a:buFont typeface="Arial"/>
              <a:buNone/>
            </a:pPr>
            <a:r>
              <a:rPr lang="en-US" sz="5200" b="1" dirty="0" err="1">
                <a:solidFill>
                  <a:srgbClr val="002060"/>
                </a:solidFill>
                <a:latin typeface="UTM Avo" panose="02040603050506020204" pitchFamily="18" charset="0"/>
              </a:rPr>
              <a:t>Tuần</a:t>
            </a:r>
            <a:r>
              <a:rPr lang="en-US" sz="5200" b="1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SG" sz="5200" b="1" dirty="0">
                <a:solidFill>
                  <a:srgbClr val="002060"/>
                </a:solidFill>
                <a:latin typeface="UTM Avo" panose="02040603050506020204" pitchFamily="18" charset="0"/>
              </a:rPr>
              <a:t>5</a:t>
            </a:r>
            <a:endParaRPr sz="5200" b="1" dirty="0">
              <a:solidFill>
                <a:srgbClr val="002060"/>
              </a:solidFill>
              <a:latin typeface="UTM Avo" panose="02040603050506020204" pitchFamily="18" charset="0"/>
            </a:endParaRPr>
          </a:p>
          <a:p>
            <a:pPr algn="ctr" defTabSz="914377">
              <a:lnSpc>
                <a:spcPct val="150000"/>
              </a:lnSpc>
              <a:defRPr/>
            </a:pP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7: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Quan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hệ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chia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hết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.</a:t>
            </a:r>
            <a:b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</a:b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ính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chất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chia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hết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– </a:t>
            </a:r>
            <a:r>
              <a:rPr lang="en-US" sz="5200" b="1" dirty="0" err="1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Tiết</a:t>
            </a:r>
            <a:r>
              <a:rPr lang="en-US" sz="5200" b="1" dirty="0">
                <a:solidFill>
                  <a:srgbClr val="FF0000"/>
                </a:solidFill>
                <a:latin typeface="UTM Avo" panose="02040603050506020204" pitchFamily="18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76D6D3B-F6B5-4CD3-AD73-5FB9391F33CB}"/>
              </a:ext>
            </a:extLst>
          </p:cNvPr>
          <p:cNvSpPr/>
          <p:nvPr/>
        </p:nvSpPr>
        <p:spPr>
          <a:xfrm>
            <a:off x="10926517" y="634294"/>
            <a:ext cx="990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Avo" panose="02040603050506020204" pitchFamily="18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Avo" panose="02040603050506020204" pitchFamily="18" charset="0"/>
                <a:cs typeface="Arial" panose="020B060402020202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4260865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494B865-F7F7-472E-99EA-35563D22790B}"/>
              </a:ext>
            </a:extLst>
          </p:cNvPr>
          <p:cNvSpPr txBox="1"/>
          <p:nvPr/>
        </p:nvSpPr>
        <p:spPr>
          <a:xfrm>
            <a:off x="1009650" y="1193730"/>
            <a:ext cx="10172700" cy="238841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rgbClr val="D9B247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</a:t>
            </a:r>
            <a:r>
              <a:rPr lang="en-US" sz="3200" b="1" kern="0" dirty="0" err="1">
                <a:solidFill>
                  <a:srgbClr val="FF0000"/>
                </a:solidFill>
                <a:latin typeface="+mj-lt"/>
              </a:rPr>
              <a:t>ài</a:t>
            </a:r>
            <a:r>
              <a:rPr lang="en-US" sz="3200" b="1" kern="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+mj-lt"/>
              </a:rPr>
              <a:t>tập</a:t>
            </a:r>
            <a:endParaRPr kumimoji="0" lang="vi-VN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514350" marR="0" lvl="0" indent="-51435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vi-V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ực hiện các phép tính: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R="0" lvl="0" algn="ctr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0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9;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1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9;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2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9;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3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9;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4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9;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5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9;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6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9</a:t>
            </a:r>
            <a:r>
              <a:rPr kumimoji="0" lang="en-US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endParaRPr lang="en-US" sz="3200" b="1" kern="0" dirty="0">
              <a:solidFill>
                <a:sysClr val="windowText" lastClr="000000"/>
              </a:solidFill>
              <a:latin typeface="+mj-lt"/>
            </a:endParaRPr>
          </a:p>
          <a:p>
            <a:pPr marR="0" lvl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) </a:t>
            </a:r>
            <a:r>
              <a:rPr kumimoji="0" lang="vi-V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hỉ ra 7 bội của 9</a:t>
            </a:r>
            <a:r>
              <a:rPr kumimoji="0" lang="en-US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endParaRPr kumimoji="0" lang="vi-VN" sz="32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F25C0B4-26FC-F195-F35B-7A5397BF547E}"/>
              </a:ext>
            </a:extLst>
          </p:cNvPr>
          <p:cNvSpPr txBox="1">
            <a:spLocks noChangeArrowheads="1"/>
          </p:cNvSpPr>
          <p:nvPr/>
        </p:nvSpPr>
        <p:spPr>
          <a:xfrm>
            <a:off x="625501" y="4336334"/>
            <a:ext cx="2011861" cy="628337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ln>
                  <a:noFill/>
                </a:ln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 . 9 = 0;</a:t>
            </a:r>
            <a:endParaRPr lang="vi-VN" sz="3200" kern="0" dirty="0">
              <a:ln>
                <a:noFill/>
              </a:ln>
              <a:solidFill>
                <a:sysClr val="windowText" lastClr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6D1684F-0022-6424-665E-0741D862F92B}"/>
              </a:ext>
            </a:extLst>
          </p:cNvPr>
          <p:cNvSpPr txBox="1">
            <a:spLocks noChangeArrowheads="1"/>
          </p:cNvSpPr>
          <p:nvPr/>
        </p:nvSpPr>
        <p:spPr>
          <a:xfrm>
            <a:off x="3720093" y="4336334"/>
            <a:ext cx="2011861" cy="628337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ln>
                  <a:noFill/>
                </a:ln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 . 9 = 9;</a:t>
            </a:r>
            <a:endParaRPr lang="vi-VN" sz="3200" kern="0" dirty="0">
              <a:ln>
                <a:noFill/>
              </a:ln>
              <a:solidFill>
                <a:sysClr val="windowText" lastClr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ECAECC2-99FB-96E5-8779-5BB3EA9A927B}"/>
              </a:ext>
            </a:extLst>
          </p:cNvPr>
          <p:cNvSpPr txBox="1">
            <a:spLocks noChangeArrowheads="1"/>
          </p:cNvSpPr>
          <p:nvPr/>
        </p:nvSpPr>
        <p:spPr>
          <a:xfrm>
            <a:off x="6460047" y="4336334"/>
            <a:ext cx="2011861" cy="628337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ln>
                  <a:noFill/>
                </a:ln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. 9 = 18;</a:t>
            </a:r>
            <a:endParaRPr lang="vi-VN" sz="3200" kern="0" dirty="0">
              <a:ln>
                <a:noFill/>
              </a:ln>
              <a:solidFill>
                <a:sysClr val="windowText" lastClr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B95DA82-9AED-0DF0-3FB7-46EAC4601B67}"/>
              </a:ext>
            </a:extLst>
          </p:cNvPr>
          <p:cNvSpPr txBox="1">
            <a:spLocks noChangeArrowheads="1"/>
          </p:cNvSpPr>
          <p:nvPr/>
        </p:nvSpPr>
        <p:spPr>
          <a:xfrm>
            <a:off x="9739890" y="4337411"/>
            <a:ext cx="2011861" cy="628337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ln>
                  <a:noFill/>
                </a:ln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 . 9 = 27;</a:t>
            </a:r>
            <a:endParaRPr lang="vi-VN" sz="3200" kern="0" dirty="0">
              <a:ln>
                <a:noFill/>
              </a:ln>
              <a:solidFill>
                <a:sysClr val="windowText" lastClr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983BD91-D19B-5002-7069-3668F0881EBF}"/>
              </a:ext>
            </a:extLst>
          </p:cNvPr>
          <p:cNvSpPr txBox="1">
            <a:spLocks noChangeArrowheads="1"/>
          </p:cNvSpPr>
          <p:nvPr/>
        </p:nvSpPr>
        <p:spPr>
          <a:xfrm>
            <a:off x="8733960" y="5288604"/>
            <a:ext cx="2011861" cy="628337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ln>
                  <a:noFill/>
                </a:ln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6 . 9 = 54.</a:t>
            </a:r>
            <a:endParaRPr lang="vi-VN" sz="3200" kern="0" dirty="0">
              <a:ln>
                <a:noFill/>
              </a:ln>
              <a:solidFill>
                <a:sysClr val="windowText" lastClr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44D404F-38C9-2EC7-F173-C9601502B28A}"/>
              </a:ext>
            </a:extLst>
          </p:cNvPr>
          <p:cNvSpPr txBox="1">
            <a:spLocks noChangeArrowheads="1"/>
          </p:cNvSpPr>
          <p:nvPr/>
        </p:nvSpPr>
        <p:spPr>
          <a:xfrm>
            <a:off x="1708232" y="5161218"/>
            <a:ext cx="2011861" cy="628337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ln>
                  <a:noFill/>
                </a:ln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 . 9 = 36;</a:t>
            </a:r>
            <a:endParaRPr lang="vi-VN" sz="3200" kern="0" dirty="0">
              <a:ln>
                <a:noFill/>
              </a:ln>
              <a:solidFill>
                <a:sysClr val="windowText" lastClr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A468DB5F-4C58-D74F-19EF-EE0E9D5C466F}"/>
              </a:ext>
            </a:extLst>
          </p:cNvPr>
          <p:cNvSpPr txBox="1">
            <a:spLocks noChangeArrowheads="1"/>
          </p:cNvSpPr>
          <p:nvPr/>
        </p:nvSpPr>
        <p:spPr>
          <a:xfrm>
            <a:off x="5221096" y="5288603"/>
            <a:ext cx="2011861" cy="628337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ln>
                  <a:noFill/>
                </a:ln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 . 9 = 45;</a:t>
            </a:r>
            <a:endParaRPr lang="vi-VN" sz="3200" kern="0" dirty="0">
              <a:ln>
                <a:noFill/>
              </a:ln>
              <a:solidFill>
                <a:sysClr val="windowText" lastClr="00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9A40A5-9AA2-D4A6-1767-DB42B289412D}"/>
              </a:ext>
            </a:extLst>
          </p:cNvPr>
          <p:cNvSpPr txBox="1"/>
          <p:nvPr/>
        </p:nvSpPr>
        <p:spPr>
          <a:xfrm>
            <a:off x="5591551" y="3666850"/>
            <a:ext cx="127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cs typeface="Times New Roman" panose="02020603050405020304" pitchFamily="18" charset="0"/>
              </a:rPr>
              <a:t>Giải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3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7021" y="1197122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UTM Avo" panose="02040603050506020204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05037"/>
          </a:xfrm>
          <a:prstGeom prst="rect">
            <a:avLst/>
          </a:prstGeom>
          <a:solidFill>
            <a:srgbClr val="92D050"/>
          </a:solidFill>
          <a:ln w="15875" cap="flat" cmpd="sng" algn="ctr">
            <a:solidFill>
              <a:srgbClr val="D9B247"/>
            </a:solidFill>
            <a:prstDash val="solid"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  <a:tab pos="2743200" algn="ctr"/>
                <a:tab pos="3086100" algn="l"/>
                <a:tab pos="5486400" algn="r"/>
              </a:tabLst>
              <a:defRPr/>
            </a:pP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+mj-lt"/>
              </a:rPr>
              <a:t>Quy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+mj-lt"/>
              </a:rPr>
              <a:t>tắ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+mj-lt"/>
              </a:rPr>
              <a:t>: </a:t>
            </a:r>
            <a:r>
              <a:rPr kumimoji="0" lang="vi-VN" sz="3200" b="1" i="1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72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363788" y="1727200"/>
            <a:ext cx="2462213" cy="641350"/>
            <a:chOff x="273" y="336"/>
            <a:chExt cx="1551" cy="404"/>
          </a:xfrm>
        </p:grpSpPr>
        <p:sp>
          <p:nvSpPr>
            <p:cNvPr id="3" name="Text Box 2"/>
            <p:cNvSpPr txBox="1">
              <a:spLocks noChangeArrowheads="1"/>
            </p:cNvSpPr>
            <p:nvPr/>
          </p:nvSpPr>
          <p:spPr bwMode="auto">
            <a:xfrm>
              <a:off x="273" y="336"/>
              <a:ext cx="107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UTM Avo" panose="020406030505060202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 =</a:t>
              </a:r>
            </a:p>
          </p:txBody>
        </p:sp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UTM Avo" panose="02040603050506020204" pitchFamily="18" charset="0"/>
                </a:rPr>
                <a:t>0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363788" y="2214563"/>
            <a:ext cx="2462213" cy="641350"/>
            <a:chOff x="273" y="643"/>
            <a:chExt cx="1551" cy="404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73" y="643"/>
              <a:ext cx="107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UTM Avo" panose="020406030505060202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 =</a:t>
              </a: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UTM Avo" panose="02040603050506020204" pitchFamily="18" charset="0"/>
                </a:rPr>
                <a:t>7</a:t>
              </a:r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2363788" y="2717800"/>
            <a:ext cx="2690813" cy="717550"/>
            <a:chOff x="273" y="960"/>
            <a:chExt cx="1695" cy="452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273" y="1008"/>
              <a:ext cx="107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UTM Avo" panose="020406030505060202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 =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UTM Avo" panose="02040603050506020204" pitchFamily="18" charset="0"/>
                </a:rPr>
                <a:t>14</a:t>
              </a:r>
            </a:p>
          </p:txBody>
        </p: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2363788" y="3251201"/>
            <a:ext cx="2690813" cy="671513"/>
            <a:chOff x="273" y="1296"/>
            <a:chExt cx="1695" cy="423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273" y="1315"/>
              <a:ext cx="107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UTM Avo" panose="020406030505060202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 =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UTM Avo" panose="02040603050506020204" pitchFamily="18" charset="0"/>
                </a:rPr>
                <a:t>21</a:t>
              </a:r>
            </a:p>
          </p:txBody>
        </p:sp>
      </p:grpSp>
      <p:grpSp>
        <p:nvGrpSpPr>
          <p:cNvPr id="14" name="Group 34"/>
          <p:cNvGrpSpPr>
            <a:grpSpLocks/>
          </p:cNvGrpSpPr>
          <p:nvPr/>
        </p:nvGrpSpPr>
        <p:grpSpPr bwMode="auto">
          <a:xfrm>
            <a:off x="2364161" y="3890963"/>
            <a:ext cx="2766639" cy="641350"/>
            <a:chOff x="339" y="1699"/>
            <a:chExt cx="1677" cy="404"/>
          </a:xfrm>
        </p:grpSpPr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339" y="1699"/>
              <a:ext cx="10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UTM Avo" panose="020406030505060202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 =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UTM Avo" panose="02040603050506020204" pitchFamily="18" charset="0"/>
                </a:rPr>
                <a:t>28</a:t>
              </a:r>
            </a:p>
          </p:txBody>
        </p:sp>
      </p:grpSp>
      <p:grpSp>
        <p:nvGrpSpPr>
          <p:cNvPr id="17" name="Group 35"/>
          <p:cNvGrpSpPr>
            <a:grpSpLocks/>
          </p:cNvGrpSpPr>
          <p:nvPr/>
        </p:nvGrpSpPr>
        <p:grpSpPr bwMode="auto">
          <a:xfrm>
            <a:off x="2364085" y="4424363"/>
            <a:ext cx="2766714" cy="641350"/>
            <a:chOff x="324" y="2035"/>
            <a:chExt cx="1692" cy="404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24" y="2035"/>
              <a:ext cx="10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UTM Avo" panose="020406030505060202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UTM Avo" panose="02040603050506020204" pitchFamily="18" charset="0"/>
                </a:rPr>
                <a:t> =</a:t>
              </a: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UTM Avo" panose="02040603050506020204" pitchFamily="18" charset="0"/>
                </a:rPr>
                <a:t>35</a:t>
              </a:r>
            </a:p>
          </p:txBody>
        </p:sp>
      </p:grp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UTM Avo" panose="02040603050506020204" pitchFamily="18" charset="0"/>
              </a:rPr>
              <a:t>…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dirty="0">
                <a:solidFill>
                  <a:prstClr val="black"/>
                </a:solidFill>
                <a:latin typeface="UTM Avo" panose="02040603050506020204" pitchFamily="18" charset="0"/>
              </a:rPr>
              <a:t> (</a:t>
            </a:r>
            <a:r>
              <a:rPr lang="en-US" i="1" dirty="0" err="1">
                <a:solidFill>
                  <a:prstClr val="black"/>
                </a:solidFill>
                <a:latin typeface="UTM Avo" panose="02040603050506020204" pitchFamily="18" charset="0"/>
              </a:rPr>
              <a:t>Loại</a:t>
            </a:r>
            <a:r>
              <a:rPr lang="en-US" i="1" dirty="0">
                <a:solidFill>
                  <a:prstClr val="black"/>
                </a:solidFill>
                <a:latin typeface="UTM Avo" panose="02040603050506020204" pitchFamily="18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UTM Avo" panose="02040603050506020204" pitchFamily="18" charset="0"/>
              </a:rPr>
              <a:t>vì</a:t>
            </a:r>
            <a:r>
              <a:rPr lang="en-US" i="1" dirty="0">
                <a:solidFill>
                  <a:prstClr val="black"/>
                </a:solidFill>
                <a:latin typeface="UTM Avo" panose="02040603050506020204" pitchFamily="18" charset="0"/>
              </a:rPr>
              <a:t> 35 &gt; 30)</a:t>
            </a:r>
          </a:p>
        </p:txBody>
      </p:sp>
      <p:grpSp>
        <p:nvGrpSpPr>
          <p:cNvPr id="22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922080" y="658228"/>
            <a:ext cx="8756941" cy="70788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AutoShape 34"/>
          <p:cNvSpPr>
            <a:spLocks noChangeArrowheads="1"/>
          </p:cNvSpPr>
          <p:nvPr/>
        </p:nvSpPr>
        <p:spPr bwMode="auto">
          <a:xfrm>
            <a:off x="6584696" y="1384046"/>
            <a:ext cx="3684588" cy="3218795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7. </a:t>
            </a:r>
          </a:p>
        </p:txBody>
      </p:sp>
    </p:spTree>
    <p:extLst>
      <p:ext uri="{BB962C8B-B14F-4D97-AF65-F5344CB8AC3E}">
        <p14:creationId xmlns:p14="http://schemas.microsoft.com/office/powerpoint/2010/main" val="100735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build="p" autoUpdateAnimBg="0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8</a:t>
              </a:r>
              <a:r>
                <a:rPr kumimoji="0" lang="en-US" sz="3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    </a:t>
              </a:r>
              <a:r>
                <a:rPr kumimoji="0" 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1</a:t>
              </a:r>
              <a:r>
                <a:rPr kumimoji="0" lang="en-US" sz="3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 </a:t>
              </a:r>
            </a:p>
          </p:txBody>
        </p:sp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874398"/>
                </p:ext>
              </p:extLst>
            </p:nvPr>
          </p:nvGraphicFramePr>
          <p:xfrm>
            <a:off x="78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01" imgH="190252" progId="Equation.DSMT4">
                    <p:embed/>
                  </p:oleObj>
                </mc:Choice>
                <mc:Fallback>
                  <p:oleObj name="Equation" r:id="rId2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1852817" y="1576410"/>
            <a:ext cx="1447800" cy="652463"/>
            <a:chOff x="472" y="765"/>
            <a:chExt cx="912" cy="411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96683"/>
                </p:ext>
              </p:extLst>
            </p:nvPr>
          </p:nvGraphicFramePr>
          <p:xfrm>
            <a:off x="774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72" y="765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8   </a:t>
              </a:r>
              <a:r>
                <a:rPr kumimoji="0" lang="en-US" sz="3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 </a:t>
              </a:r>
              <a:r>
                <a:rPr kumimoji="0" 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2 </a:t>
              </a: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1845330" y="2763283"/>
            <a:ext cx="1663547" cy="712788"/>
            <a:chOff x="193" y="547"/>
            <a:chExt cx="1934" cy="449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100319"/>
                </p:ext>
              </p:extLst>
            </p:nvPr>
          </p:nvGraphicFramePr>
          <p:xfrm>
            <a:off x="815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93" y="547"/>
              <a:ext cx="193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8 </a:t>
              </a:r>
              <a:r>
                <a:rPr kumimoji="0" lang="en-US" sz="3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   </a:t>
              </a:r>
              <a:r>
                <a:rPr kumimoji="0" 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4</a:t>
              </a: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1850022" y="5518127"/>
            <a:ext cx="1447800" cy="641350"/>
            <a:chOff x="251" y="570"/>
            <a:chExt cx="912" cy="404"/>
          </a:xfrm>
        </p:grpSpPr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174756"/>
                </p:ext>
              </p:extLst>
            </p:nvPr>
          </p:nvGraphicFramePr>
          <p:xfrm>
            <a:off x="621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51" y="570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8  </a:t>
              </a:r>
              <a:r>
                <a:rPr kumimoji="0" lang="en-US" sz="3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   </a:t>
              </a:r>
              <a:r>
                <a:rPr kumimoji="0" lang="en-US" sz="36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8</a:t>
              </a:r>
            </a:p>
          </p:txBody>
        </p:sp>
      </p:grpSp>
      <p:grpSp>
        <p:nvGrpSpPr>
          <p:cNvPr id="14" name="Group 19"/>
          <p:cNvGrpSpPr>
            <a:grpSpLocks/>
          </p:cNvGrpSpPr>
          <p:nvPr/>
        </p:nvGrpSpPr>
        <p:grpSpPr bwMode="auto">
          <a:xfrm>
            <a:off x="1851915" y="2131558"/>
            <a:ext cx="1519238" cy="760047"/>
            <a:chOff x="279" y="933"/>
            <a:chExt cx="957" cy="456"/>
          </a:xfrm>
        </p:grpSpPr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526" y="1010"/>
              <a:ext cx="287" cy="379"/>
              <a:chOff x="814" y="3122"/>
              <a:chExt cx="287" cy="379"/>
            </a:xfrm>
          </p:grpSpPr>
          <p:graphicFrame>
            <p:nvGraphicFramePr>
              <p:cNvPr id="1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9370337"/>
                  </p:ext>
                </p:extLst>
              </p:nvPr>
            </p:nvGraphicFramePr>
            <p:xfrm>
              <a:off x="872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01" imgH="190252" progId="Equation.DSMT4">
                      <p:embed/>
                    </p:oleObj>
                  </mc:Choice>
                  <mc:Fallback>
                    <p:oleObj name="Equation" r:id="rId7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 flipH="1">
                <a:off x="814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79" y="933"/>
              <a:ext cx="95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8    </a:t>
              </a:r>
              <a:r>
                <a:rPr lang="en-US" sz="3600" kern="0" dirty="0">
                  <a:solidFill>
                    <a:prstClr val="black"/>
                  </a:solidFill>
                  <a:latin typeface="UTM Avo" panose="02040603050506020204" pitchFamily="18" charset="0"/>
                </a:rPr>
                <a:t> </a:t>
              </a: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3</a:t>
              </a:r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1849077" y="3431468"/>
            <a:ext cx="1524000" cy="669923"/>
            <a:chOff x="296" y="869"/>
            <a:chExt cx="960" cy="422"/>
          </a:xfrm>
        </p:grpSpPr>
        <p:grpSp>
          <p:nvGrpSpPr>
            <p:cNvPr id="2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22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296" y="869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8     5</a:t>
              </a:r>
            </a:p>
          </p:txBody>
        </p:sp>
      </p:grpSp>
      <p:grpSp>
        <p:nvGrpSpPr>
          <p:cNvPr id="24" name="Group 25"/>
          <p:cNvGrpSpPr>
            <a:grpSpLocks/>
          </p:cNvGrpSpPr>
          <p:nvPr/>
        </p:nvGrpSpPr>
        <p:grpSpPr bwMode="auto">
          <a:xfrm>
            <a:off x="1860552" y="4112419"/>
            <a:ext cx="1524000" cy="690563"/>
            <a:chOff x="236" y="902"/>
            <a:chExt cx="960" cy="435"/>
          </a:xfrm>
        </p:grpSpPr>
        <p:grpSp>
          <p:nvGrpSpPr>
            <p:cNvPr id="2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27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236" y="93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8     6</a:t>
              </a:r>
            </a:p>
          </p:txBody>
        </p:sp>
      </p:grpSp>
      <p:grpSp>
        <p:nvGrpSpPr>
          <p:cNvPr id="29" name="Group 30"/>
          <p:cNvGrpSpPr>
            <a:grpSpLocks/>
          </p:cNvGrpSpPr>
          <p:nvPr/>
        </p:nvGrpSpPr>
        <p:grpSpPr bwMode="auto">
          <a:xfrm>
            <a:off x="1855883" y="4829040"/>
            <a:ext cx="1524000" cy="641351"/>
            <a:chOff x="315" y="946"/>
            <a:chExt cx="960" cy="404"/>
          </a:xfrm>
        </p:grpSpPr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32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ysClr val="windowText" lastClr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31" name="Text Box 34"/>
            <p:cNvSpPr txBox="1">
              <a:spLocks noChangeArrowheads="1"/>
            </p:cNvSpPr>
            <p:nvPr/>
          </p:nvSpPr>
          <p:spPr bwMode="auto">
            <a:xfrm>
              <a:off x="315" y="94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TM Avo" panose="02040603050506020204" pitchFamily="18" charset="0"/>
                </a:rPr>
                <a:t>8     7</a:t>
              </a:r>
            </a:p>
          </p:txBody>
        </p:sp>
      </p:grpSp>
      <p:sp>
        <p:nvSpPr>
          <p:cNvPr id="34" name="AutoShape 43"/>
          <p:cNvSpPr>
            <a:spLocks noChangeArrowheads="1"/>
          </p:cNvSpPr>
          <p:nvPr/>
        </p:nvSpPr>
        <p:spPr bwMode="auto">
          <a:xfrm>
            <a:off x="6217781" y="912649"/>
            <a:ext cx="4920389" cy="3260095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UTM Avo" panose="020406030505060202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UTM Avo" panose="020406030505060202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UTM Avo" panose="020406030505060202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UTM Avo" panose="020406030505060202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UTM Avo" panose="020406030505060202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UTM Avo" panose="020406030505060202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UTM Avo" panose="020406030505060202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UTM Avo" panose="02040603050506020204" pitchFamily="18" charset="0"/>
              </a:rPr>
              <a:t> 8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18899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2741613" y="5231606"/>
            <a:ext cx="2514600" cy="579438"/>
            <a:chOff x="432" y="2371"/>
            <a:chExt cx="1584" cy="365"/>
          </a:xfrm>
        </p:grpSpPr>
        <p:sp>
          <p:nvSpPr>
            <p:cNvPr id="5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 dirty="0">
                <a:solidFill>
                  <a:prstClr val="black"/>
                </a:solidFill>
                <a:latin typeface="UTM Avo" panose="02040603050506020204" pitchFamily="18" charset="0"/>
              </a:endParaRPr>
            </a:p>
          </p:txBody>
        </p:sp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 dirty="0">
                <a:solidFill>
                  <a:prstClr val="black"/>
                </a:solidFill>
                <a:latin typeface="UTM Avo" panose="02040603050506020204" pitchFamily="18" charset="0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3437612" y="1143068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240085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Quy</a:t>
            </a:r>
            <a:r>
              <a:rPr kumimoji="0" lang="en-US" sz="3200" b="1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0" u="sng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tắc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: 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Ta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có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thể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tìm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các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ước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của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a (a &gt;1)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bằng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cách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lần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lượt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chia 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cho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các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số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tự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nhiên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từ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đến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để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xét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xem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chia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hết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cho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những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số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nào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,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khi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đó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các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số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ấy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là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ước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của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 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</a:rPr>
              <a:t>a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68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1">
            <a:extLst>
              <a:ext uri="{FF2B5EF4-FFF2-40B4-BE49-F238E27FC236}">
                <a16:creationId xmlns:a16="http://schemas.microsoft.com/office/drawing/2014/main" id="{C0EE8B3C-D352-1EFE-0FD0-279FA4014430}"/>
              </a:ext>
            </a:extLst>
          </p:cNvPr>
          <p:cNvSpPr>
            <a:spLocks noChangeArrowheads="1"/>
          </p:cNvSpPr>
          <p:nvPr/>
        </p:nvSpPr>
        <p:spPr bwMode="gray">
          <a:xfrm>
            <a:off x="130443" y="3429000"/>
            <a:ext cx="11880549" cy="2460020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11">
            <a:extLst>
              <a:ext uri="{FF2B5EF4-FFF2-40B4-BE49-F238E27FC236}">
                <a16:creationId xmlns:a16="http://schemas.microsoft.com/office/drawing/2014/main" id="{4C81D8E0-EC7A-CE41-C2D7-93DFB754DB67}"/>
              </a:ext>
            </a:extLst>
          </p:cNvPr>
          <p:cNvSpPr>
            <a:spLocks noChangeArrowheads="1"/>
          </p:cNvSpPr>
          <p:nvPr/>
        </p:nvSpPr>
        <p:spPr bwMode="gray">
          <a:xfrm>
            <a:off x="480644" y="924677"/>
            <a:ext cx="11101756" cy="1730254"/>
          </a:xfrm>
          <a:prstGeom prst="roundRect">
            <a:avLst>
              <a:gd name="adj" fmla="val 10889"/>
            </a:avLst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3014" y="1208380"/>
            <a:ext cx="105193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+mj-lt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+mj-lt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+mj-lt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+mj-lt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+mj-lt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+mj-lt"/>
                <a:cs typeface="Times New Roman" panose="02020603050405020304" pitchFamily="18" charset="0"/>
              </a:rPr>
              <a:t> các số là ước của 15</a:t>
            </a:r>
            <a:r>
              <a:rPr lang="en-US" sz="3200" dirty="0">
                <a:latin typeface="+mj-lt"/>
                <a:cs typeface="Times New Roman" panose="02020603050405020304" pitchFamily="18" charset="0"/>
              </a:rPr>
              <a:t>.</a:t>
            </a:r>
          </a:p>
          <a:p>
            <a:endParaRPr lang="en-US" sz="2400" b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88693" y="3537245"/>
            <a:ext cx="127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cs typeface="Times New Roman" panose="02020603050405020304" pitchFamily="18" charset="0"/>
              </a:rPr>
              <a:t>Giải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8124" y="4237485"/>
            <a:ext cx="113536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+mj-lt"/>
                <a:cs typeface="Times New Roman" pitchFamily="18" charset="0"/>
              </a:rPr>
              <a:t>Lần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lượt</a:t>
            </a:r>
            <a:r>
              <a:rPr lang="en-US" sz="3200" dirty="0">
                <a:latin typeface="+mj-lt"/>
                <a:cs typeface="Times New Roman" pitchFamily="18" charset="0"/>
              </a:rPr>
              <a:t> chia 15 </a:t>
            </a:r>
            <a:r>
              <a:rPr lang="en-US" sz="3200" dirty="0" err="1">
                <a:latin typeface="+mj-lt"/>
                <a:cs typeface="Times New Roman" pitchFamily="18" charset="0"/>
              </a:rPr>
              <a:t>cho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các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số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từ</a:t>
            </a:r>
            <a:r>
              <a:rPr lang="en-US" sz="3200" dirty="0">
                <a:latin typeface="+mj-lt"/>
                <a:cs typeface="Times New Roman" pitchFamily="18" charset="0"/>
              </a:rPr>
              <a:t> 1 </a:t>
            </a:r>
            <a:r>
              <a:rPr lang="en-US" sz="3200" dirty="0" err="1">
                <a:latin typeface="+mj-lt"/>
                <a:cs typeface="Times New Roman" pitchFamily="18" charset="0"/>
              </a:rPr>
              <a:t>đến</a:t>
            </a:r>
            <a:r>
              <a:rPr lang="en-US" sz="3200" dirty="0">
                <a:latin typeface="+mj-lt"/>
                <a:cs typeface="Times New Roman" pitchFamily="18" charset="0"/>
              </a:rPr>
              <a:t> 15, ta </a:t>
            </a:r>
            <a:r>
              <a:rPr lang="en-US" sz="3200" dirty="0" err="1">
                <a:latin typeface="+mj-lt"/>
                <a:cs typeface="Times New Roman" pitchFamily="18" charset="0"/>
              </a:rPr>
              <a:t>thấy</a:t>
            </a:r>
            <a:r>
              <a:rPr lang="en-US" sz="3200" dirty="0">
                <a:latin typeface="+mj-lt"/>
                <a:cs typeface="Times New Roman" pitchFamily="18" charset="0"/>
              </a:rPr>
              <a:t> 15 chia </a:t>
            </a:r>
            <a:r>
              <a:rPr lang="en-US" sz="3200" dirty="0" err="1">
                <a:latin typeface="+mj-lt"/>
                <a:cs typeface="Times New Roman" pitchFamily="18" charset="0"/>
              </a:rPr>
              <a:t>hết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en-US" sz="3200" dirty="0" err="1">
                <a:latin typeface="+mj-lt"/>
                <a:cs typeface="Times New Roman" pitchFamily="18" charset="0"/>
              </a:rPr>
              <a:t>cho</a:t>
            </a:r>
            <a:r>
              <a:rPr lang="en-US" sz="3200" dirty="0">
                <a:latin typeface="+mj-lt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+mj-lt"/>
                <a:cs typeface="Times New Roman" pitchFamily="18" charset="0"/>
              </a:rPr>
              <a:t>nên</a:t>
            </a:r>
            <a:r>
              <a:rPr lang="en-US" sz="3200" dirty="0">
                <a:latin typeface="+mj-lt"/>
                <a:cs typeface="Times New Roman" pitchFamily="18" charset="0"/>
              </a:rPr>
              <a:t> </a:t>
            </a:r>
            <a:r>
              <a:rPr lang="vi-VN" sz="3200" dirty="0">
                <a:latin typeface="+mj-lt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+mj-lt"/>
                <a:cs typeface="Times New Roman" pitchFamily="18" charset="0"/>
              </a:rPr>
              <a:t>.           </a:t>
            </a:r>
          </a:p>
        </p:txBody>
      </p:sp>
    </p:spTree>
    <p:extLst>
      <p:ext uri="{BB962C8B-B14F-4D97-AF65-F5344CB8AC3E}">
        <p14:creationId xmlns:p14="http://schemas.microsoft.com/office/powerpoint/2010/main" val="2385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1">
            <a:extLst>
              <a:ext uri="{FF2B5EF4-FFF2-40B4-BE49-F238E27FC236}">
                <a16:creationId xmlns:a16="http://schemas.microsoft.com/office/drawing/2014/main" id="{FBE73123-6D7A-0942-C032-9596B8DEBA7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70916" y="2130357"/>
            <a:ext cx="11101756" cy="3278221"/>
          </a:xfrm>
          <a:prstGeom prst="roundRect">
            <a:avLst>
              <a:gd name="adj" fmla="val 10889"/>
            </a:avLst>
          </a:prstGeom>
          <a:solidFill>
            <a:srgbClr val="92D050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19904" y="850774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 err="1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Chú</a:t>
            </a:r>
            <a:r>
              <a:rPr kumimoji="0" lang="en-US" sz="4400" b="1" i="0" u="sng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+mj-ea"/>
                <a:cs typeface="+mj-cs"/>
              </a:rPr>
              <a:t> ý: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01430" y="2336909"/>
            <a:ext cx="10389140" cy="3013303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hợp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tự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nhiên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thì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:</a:t>
            </a:r>
          </a:p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-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0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bội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tất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cả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tự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nhiên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khác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0.</a:t>
            </a:r>
          </a:p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-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ước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mọi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tự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nhiên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.</a:t>
            </a:r>
          </a:p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-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0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không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ước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bất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kì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tự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nhiên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nào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.</a:t>
            </a:r>
          </a:p>
          <a:p>
            <a:pPr marL="0" marR="0" lvl="0" indent="0" algn="just" defTabSz="4572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-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chỉ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1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ước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itchFamily="18" charset="0"/>
              </a:rPr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20921164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417" y="3164028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837" y="1014594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976" y="2767662"/>
            <a:ext cx="2438410" cy="1264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ysClr val="window" lastClr="FFFFFF"/>
          </a:solidFill>
          <a:ln w="57150" cap="flat" cmpd="sng" algn="ctr">
            <a:solidFill>
              <a:srgbClr val="D9B247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-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lượ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0, 1, 2, 3,…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-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Kế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phép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1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bộ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12121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a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ysClr val="window" lastClr="FFFFFF"/>
          </a:solidFill>
          <a:ln w="57150" cap="flat" cmpd="sng" algn="ctr">
            <a:solidFill>
              <a:srgbClr val="92D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-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lượ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chia 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STN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từ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1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đế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a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- a chi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nà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đ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ướ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a.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ysClr val="window" lastClr="FFFFFF"/>
          </a:solidFill>
          <a:ln w="57150" cap="flat" cmpd="sng" algn="ctr">
            <a:solidFill>
              <a:srgbClr val="B53A31">
                <a:lumMod val="40000"/>
                <a:lumOff val="6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Nế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tự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a chi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hế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tự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nhiê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b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t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nó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bộ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b,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ò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b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gọ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ướ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 a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UTM Avo" panose="02040603050506020204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51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2;p9"/>
          <p:cNvSpPr txBox="1"/>
          <p:nvPr/>
        </p:nvSpPr>
        <p:spPr>
          <a:xfrm>
            <a:off x="3828909" y="654062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UTM Avo" panose="02040603050506020204" pitchFamily="18" charset="0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UTM Avo" panose="02040603050506020204" pitchFamily="18" charset="0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" name="Google Shape;183;p9"/>
          <p:cNvSpPr/>
          <p:nvPr/>
        </p:nvSpPr>
        <p:spPr>
          <a:xfrm>
            <a:off x="930613" y="1597444"/>
            <a:ext cx="10330774" cy="4682650"/>
          </a:xfrm>
          <a:prstGeom prst="roundRect">
            <a:avLst>
              <a:gd name="adj" fmla="val 16667"/>
            </a:avLst>
          </a:prstGeom>
          <a:solidFill>
            <a:srgbClr val="002060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20000"/>
              </a:lnSpc>
              <a:buClr>
                <a:srgbClr val="FFFFFF"/>
              </a:buClr>
              <a:buSzPts val="4000"/>
            </a:pP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1.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Mỗi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hó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cử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ra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1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trưởng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hó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.</a:t>
            </a:r>
            <a:endParaRPr sz="3000" kern="0" dirty="0">
              <a:solidFill>
                <a:srgbClr val="000000"/>
              </a:solidFill>
              <a:latin typeface="+mj-lt"/>
              <a:cs typeface="Arial"/>
              <a:sym typeface="Arial"/>
            </a:endParaRPr>
          </a:p>
          <a:p>
            <a:pPr algn="just">
              <a:lnSpc>
                <a:spcPct val="120000"/>
              </a:lnSpc>
              <a:buClr>
                <a:srgbClr val="FFFFFF"/>
              </a:buClr>
              <a:buSzPts val="4000"/>
            </a:pP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2.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Các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hó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thảo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luận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và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trình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bày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vào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bảng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hó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hiệ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vụ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dưới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đây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.</a:t>
            </a:r>
            <a:endParaRPr sz="3000" kern="0" dirty="0">
              <a:solidFill>
                <a:srgbClr val="000000"/>
              </a:solidFill>
              <a:latin typeface="+mj-lt"/>
              <a:cs typeface="Arial"/>
              <a:sym typeface="Arial"/>
            </a:endParaRPr>
          </a:p>
          <a:p>
            <a:pPr algn="just">
              <a:lnSpc>
                <a:spcPct val="120000"/>
              </a:lnSpc>
              <a:buClr>
                <a:srgbClr val="FFFFFF"/>
              </a:buClr>
              <a:buSzPts val="4000"/>
            </a:pP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3. Sau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khi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hoạt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động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hó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xong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,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các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hó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gồi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tại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chỗ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,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giáo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viên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sẽ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chọn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và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mời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1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bạn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bất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kỳ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trong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1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hó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lên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trình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bày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để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lấy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điể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cho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cả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kern="0" dirty="0" err="1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nhóm</a:t>
            </a:r>
            <a:r>
              <a:rPr lang="en-US" sz="3000" kern="0" dirty="0">
                <a:solidFill>
                  <a:srgbClr val="FFFFFF"/>
                </a:solidFill>
                <a:latin typeface="+mj-lt"/>
                <a:ea typeface="Calibri"/>
                <a:cs typeface="Calibri"/>
                <a:sym typeface="Calibri"/>
              </a:rPr>
              <a:t>.</a:t>
            </a:r>
          </a:p>
          <a:p>
            <a:pPr algn="ctr">
              <a:lnSpc>
                <a:spcPct val="120000"/>
              </a:lnSpc>
              <a:buClr>
                <a:srgbClr val="FFFFFF"/>
              </a:buClr>
              <a:buSzPts val="4000"/>
            </a:pPr>
            <a:r>
              <a:rPr lang="en-US" sz="3000" b="1" kern="0" dirty="0" err="1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Chúc</a:t>
            </a:r>
            <a:r>
              <a:rPr lang="en-US" sz="3000" b="1" kern="0" dirty="0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b="1" kern="0" dirty="0" err="1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các</a:t>
            </a:r>
            <a:r>
              <a:rPr lang="en-US" sz="3000" b="1" kern="0" dirty="0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b="1" kern="0" dirty="0" err="1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em</a:t>
            </a:r>
            <a:r>
              <a:rPr lang="en-US" sz="3000" b="1" kern="0" dirty="0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b="1" kern="0" dirty="0" err="1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hoàn</a:t>
            </a:r>
            <a:r>
              <a:rPr lang="en-US" sz="3000" b="1" kern="0" dirty="0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b="1" kern="0" dirty="0" err="1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thành</a:t>
            </a:r>
            <a:r>
              <a:rPr lang="en-US" sz="3000" b="1" kern="0" dirty="0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b="1" kern="0" dirty="0" err="1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tốt</a:t>
            </a:r>
            <a:r>
              <a:rPr lang="en-US" sz="3000" b="1" kern="0" dirty="0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b="1" kern="0" dirty="0" err="1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nhiệm</a:t>
            </a:r>
            <a:r>
              <a:rPr lang="en-US" sz="3000" b="1" kern="0" dirty="0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 </a:t>
            </a:r>
            <a:r>
              <a:rPr lang="en-US" sz="3000" b="1" kern="0" dirty="0" err="1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vụ</a:t>
            </a:r>
            <a:r>
              <a:rPr lang="en-US" sz="3000" b="1" kern="0" dirty="0">
                <a:solidFill>
                  <a:srgbClr val="FFFF00"/>
                </a:solidFill>
                <a:latin typeface="+mj-lt"/>
                <a:ea typeface="Calibri"/>
                <a:cs typeface="Calibri"/>
                <a:sym typeface="Calibri"/>
              </a:rPr>
              <a:t>.</a:t>
            </a:r>
            <a:endParaRPr sz="3000" b="1" kern="0" dirty="0">
              <a:solidFill>
                <a:srgbClr val="FFFF00"/>
              </a:solidFill>
              <a:latin typeface="+mj-lt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76975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5939" y="3386085"/>
            <a:ext cx="10758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UTM Avo" panose="020406030505060202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UTM Avo" panose="020406030505060202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UTM Avo" panose="0204060305050602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4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75939" y="2312120"/>
            <a:ext cx="10758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UTM Avo" panose="020406030505060202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UTM Avo" panose="020406030505060202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UTM Avo" panose="0204060305050602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2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8395" y="4618868"/>
            <a:ext cx="10765885" cy="1206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b="1" u="sng" dirty="0" err="1">
                <a:latin typeface="UTM Avo" panose="020406030505060202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UTM Avo" panose="020406030505060202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UTM Avo" panose="0204060305050602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12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641651-F8EA-C4FC-51CF-DD261CB8AC8C}"/>
              </a:ext>
            </a:extLst>
          </p:cNvPr>
          <p:cNvSpPr txBox="1"/>
          <p:nvPr/>
        </p:nvSpPr>
        <p:spPr>
          <a:xfrm>
            <a:off x="4978973" y="1122889"/>
            <a:ext cx="223405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err="1">
                <a:solidFill>
                  <a:srgbClr val="FF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kern="0" dirty="0">
                <a:solidFill>
                  <a:srgbClr val="FF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vụ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02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45"/>
          <a:stretch/>
        </p:blipFill>
        <p:spPr bwMode="auto">
          <a:xfrm>
            <a:off x="10304027" y="4298580"/>
            <a:ext cx="1589014" cy="2337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764932" y="1581592"/>
            <a:ext cx="10333602" cy="388574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indent="515938" algn="just">
              <a:lnSpc>
                <a:spcPct val="120000"/>
              </a:lnSpc>
            </a:pPr>
            <a:r>
              <a:rPr lang="vi-VN" sz="2800" dirty="0">
                <a:cs typeface="Times New Roman" panose="02020603050405020304" pitchFamily="18" charset="0"/>
              </a:rPr>
              <a:t>Lớp 6A có 6 tổ học sinh. Để tổ chức liên hoan cho lớp, cô Ngân đã mua 42 chiếc bánh ngọt và 45 quả quýt. </a:t>
            </a:r>
          </a:p>
          <a:p>
            <a:pPr indent="515938" algn="just">
              <a:lnSpc>
                <a:spcPct val="120000"/>
              </a:lnSpc>
            </a:pPr>
            <a:r>
              <a:rPr lang="vi-VN" sz="2800" dirty="0">
                <a:cs typeface="Times New Roman" panose="02020603050405020304" pitchFamily="18" charset="0"/>
              </a:rPr>
              <a:t>Cô Ngân có thể chia đều 42 chiếc bánh ngọt cho 6 tổ được không?</a:t>
            </a:r>
          </a:p>
          <a:p>
            <a:pPr indent="515938" algn="just">
              <a:lnSpc>
                <a:spcPct val="120000"/>
              </a:lnSpc>
            </a:pPr>
            <a:r>
              <a:rPr lang="vi-VN" sz="2800" dirty="0">
                <a:cs typeface="Times New Roman" panose="02020603050405020304" pitchFamily="18" charset="0"/>
              </a:rPr>
              <a:t>Cô Ngân có thể chia đều 45 quả quýt cho 6 tổ được không?</a:t>
            </a:r>
            <a:endParaRPr lang="en-US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32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29910" y="1676038"/>
            <a:ext cx="4332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+mj-lt"/>
                <a:cs typeface="Times New Roman" panose="02020603050405020304" pitchFamily="18" charset="0"/>
              </a:rPr>
              <a:t>1; 2; 4; 5; 10; 20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25699" y="3419236"/>
            <a:ext cx="8562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+mj-lt"/>
                <a:cs typeface="Times New Roman" panose="02020603050405020304" pitchFamily="18" charset="0"/>
              </a:rPr>
              <a:t>0; 4; 8; 12; 16; 20; 24; 28; 32; 36; 40; 44; 48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44758" y="5642246"/>
            <a:ext cx="8724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B050"/>
                </a:solidFill>
                <a:latin typeface="+mj-lt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+mj-lt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+mj-lt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+mj-lt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: 6; 4; 2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7195" y="2702823"/>
            <a:ext cx="102505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UTM Avo" panose="020406030505060202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UTM Avo" panose="020406030505060202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UTM Avo" panose="0204060305050602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4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0225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UTM Avo" panose="020406030505060202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UTM Avo" panose="020406030505060202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UTM Avo" panose="0204060305050602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20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4075" y="4428841"/>
            <a:ext cx="106564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UTM Avo" panose="020406030505060202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UTM Avo" panose="020406030505060202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UTM Avo" panose="0204060305050602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12. </a:t>
            </a:r>
          </a:p>
        </p:txBody>
      </p:sp>
    </p:spTree>
    <p:extLst>
      <p:ext uri="{BB962C8B-B14F-4D97-AF65-F5344CB8AC3E}">
        <p14:creationId xmlns:p14="http://schemas.microsoft.com/office/powerpoint/2010/main" val="237197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TM Avo" panose="02040603050506020204" pitchFamily="18" charset="0"/>
              </a:rPr>
            </a:b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UTM Avo" panose="020406030505060202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29948" y="4512495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. Tìm hiểu trước phần 2: </a:t>
            </a:r>
            <a:r>
              <a:rPr lang="en-US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2828864" y="694538"/>
            <a:ext cx="6534150" cy="752475"/>
            <a:chOff x="723" y="3232"/>
            <a:chExt cx="4092" cy="607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" y="323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13" y="3293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b="1" dirty="0" err="1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b="1" dirty="0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b="1" dirty="0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b="1" dirty="0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b="1" dirty="0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b="1" dirty="0" err="1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b="1" dirty="0">
                  <a:solidFill>
                    <a:srgbClr val="FF0000"/>
                  </a:solidFill>
                  <a:latin typeface="UTM Avo" panose="020406030505060202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47335" y="2793487"/>
            <a:ext cx="10136945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47335" y="3666311"/>
            <a:ext cx="8956430" cy="61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1; 2; 3 (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vi-VN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2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168812" y="1982222"/>
            <a:ext cx="11788726" cy="4737667"/>
            <a:chOff x="54" y="54"/>
            <a:chExt cx="5630" cy="4179"/>
          </a:xfrm>
        </p:grpSpPr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UTM Avo" panose="02040603050506020204" pitchFamily="18" charset="0"/>
              </a:endParaRPr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UTM Avo" panose="02040603050506020204" pitchFamily="18" charset="0"/>
              </a:endParaRPr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UTM Avo" panose="02040603050506020204" pitchFamily="18" charset="0"/>
              </a:endParaRPr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UTM Avo" panose="0204060305050602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556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4">
            <a:extLst>
              <a:ext uri="{FF2B5EF4-FFF2-40B4-BE49-F238E27FC236}">
                <a16:creationId xmlns:a16="http://schemas.microsoft.com/office/drawing/2014/main" id="{421167B2-B9C0-4A1A-B847-1459A6305C33}"/>
              </a:ext>
            </a:extLst>
          </p:cNvPr>
          <p:cNvSpPr txBox="1">
            <a:spLocks/>
          </p:cNvSpPr>
          <p:nvPr/>
        </p:nvSpPr>
        <p:spPr>
          <a:xfrm>
            <a:off x="1940315" y="2866322"/>
            <a:ext cx="9144000" cy="898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UTM Avo" panose="02040603050506020204" pitchFamily="18" charset="0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rgbClr val="FF8119"/>
                </a:solidFill>
              </a:rPr>
              <a:t>Hoc10 </a:t>
            </a:r>
            <a:r>
              <a:rPr lang="en-US" sz="4800" b="1" dirty="0" err="1">
                <a:solidFill>
                  <a:srgbClr val="FF8119"/>
                </a:solidFill>
              </a:rPr>
              <a:t>chúc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các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em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học</a:t>
            </a:r>
            <a:r>
              <a:rPr lang="en-US" sz="4800" b="1" dirty="0">
                <a:solidFill>
                  <a:srgbClr val="FF8119"/>
                </a:solidFill>
              </a:rPr>
              <a:t> </a:t>
            </a:r>
            <a:r>
              <a:rPr lang="en-US" sz="4800" b="1" dirty="0" err="1">
                <a:solidFill>
                  <a:srgbClr val="FF8119"/>
                </a:solidFill>
              </a:rPr>
              <a:t>tốt</a:t>
            </a:r>
            <a:r>
              <a:rPr lang="en-US" sz="4800" b="1" dirty="0">
                <a:solidFill>
                  <a:srgbClr val="FF8119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837016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1202" y="73681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Quan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hệ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 chia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hết</a:t>
            </a:r>
            <a:endParaRPr kumimoji="0" lang="en-US" sz="3200" b="1" i="0" u="none" strike="noStrike" kern="1200" cap="none" spc="0" normalizeH="0" baseline="0" noProof="0" dirty="0">
              <a:ln w="3175" cmpd="sng"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UTM Avo" panose="020406030505060202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gray">
          <a:xfrm>
            <a:off x="2100244" y="1684682"/>
            <a:ext cx="8918275" cy="1428627"/>
          </a:xfrm>
          <a:prstGeom prst="roundRect">
            <a:avLst>
              <a:gd name="adj" fmla="val 10889"/>
            </a:avLst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gray">
          <a:xfrm>
            <a:off x="866558" y="3950440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382302" y="1878824"/>
            <a:ext cx="8727658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 2 </a:t>
            </a:r>
            <a:r>
              <a:rPr kumimoji="0" lang="en-US" sz="3200" b="0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183057" y="4158267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=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ysClr val="windowText" lastClr="00000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2612" y="3950440"/>
            <a:ext cx="225742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594592" y="4443984"/>
            <a:ext cx="305445" cy="57607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96269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6" grpId="0" animBg="1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5422034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: 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42</a:t>
            </a:r>
            <a:r>
              <a:rPr kumimoji="0" lang="en-US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  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6</a:t>
            </a:r>
            <a:r>
              <a:rPr kumimoji="0" lang="en-US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; 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45</a:t>
            </a:r>
            <a:r>
              <a:rPr kumimoji="0" lang="en-US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  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6</a:t>
            </a:r>
            <a:r>
              <a:rPr kumimoji="0" lang="en-US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39096" y="1580088"/>
            <a:ext cx="6513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Khi </a:t>
            </a:r>
            <a:r>
              <a:rPr lang="en-US" sz="30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sz="30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30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13528" y="742268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Quan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hệ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 chia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UTM Avo" panose="02040603050506020204" pitchFamily="18" charset="0"/>
                <a:ea typeface="+mj-ea"/>
                <a:cs typeface="Times New Roman" panose="02020603050405020304" pitchFamily="18" charset="0"/>
              </a:rPr>
              <a:t>hết</a:t>
            </a:r>
            <a:endParaRPr kumimoji="0" lang="en-US" sz="3200" b="1" i="0" u="none" strike="noStrike" kern="1200" cap="none" spc="0" normalizeH="0" baseline="0" noProof="0" dirty="0">
              <a:ln w="3175" cmpd="sng"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UTM Avo" panose="020406030505060202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64180"/>
              </p:ext>
            </p:extLst>
          </p:nvPr>
        </p:nvGraphicFramePr>
        <p:xfrm>
          <a:off x="3007151" y="5422034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01" imgH="190252" progId="Equation.DSMT4">
                  <p:embed/>
                </p:oleObj>
              </mc:Choice>
              <mc:Fallback>
                <p:oleObj name="Equation" r:id="rId2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151" y="5422034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5529"/>
              </p:ext>
            </p:extLst>
          </p:nvPr>
        </p:nvGraphicFramePr>
        <p:xfrm>
          <a:off x="4257244" y="5472040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244" y="5472040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6800" y="2436088"/>
            <a:ext cx="10335768" cy="286232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ho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hai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số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tự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nhiên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và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 (b ≠ 0)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Nếu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ó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số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tự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nhiên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k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sao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ho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 = kb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thì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ta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nói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chia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hết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ho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và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kí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hiệu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  b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Nếu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không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chia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hết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ho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, ta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kí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hiệu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   b</a:t>
            </a:r>
            <a:r>
              <a:rPr kumimoji="0" lang="en-US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.</a:t>
            </a:r>
            <a:endParaRPr kumimoji="0" lang="vi-VN" sz="30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Khi 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chia hết cho 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, ta nói 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là bội của 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và 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là ước của 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kumimoji="0" lang="vi-VN" sz="3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.</a:t>
            </a:r>
            <a:endParaRPr kumimoji="0" lang="en-US" sz="30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93677"/>
              </p:ext>
            </p:extLst>
          </p:nvPr>
        </p:nvGraphicFramePr>
        <p:xfrm>
          <a:off x="4329593" y="3370620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01" imgH="190252" progId="Equation.DSMT4">
                  <p:embed/>
                </p:oleObj>
              </mc:Choice>
              <mc:Fallback>
                <p:oleObj name="Equation" r:id="rId6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593" y="3370620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5425"/>
              </p:ext>
            </p:extLst>
          </p:nvPr>
        </p:nvGraphicFramePr>
        <p:xfrm>
          <a:off x="8443974" y="3838065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974" y="3838065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5"/>
          <a:stretch/>
        </p:blipFill>
        <p:spPr bwMode="auto">
          <a:xfrm>
            <a:off x="61400" y="510815"/>
            <a:ext cx="1243584" cy="1810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67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1">
            <a:extLst>
              <a:ext uri="{FF2B5EF4-FFF2-40B4-BE49-F238E27FC236}">
                <a16:creationId xmlns:a16="http://schemas.microsoft.com/office/drawing/2014/main" id="{03E22DFD-6C59-3C24-D41C-EA12732B9F72}"/>
              </a:ext>
            </a:extLst>
          </p:cNvPr>
          <p:cNvSpPr>
            <a:spLocks noChangeArrowheads="1"/>
          </p:cNvSpPr>
          <p:nvPr/>
        </p:nvSpPr>
        <p:spPr bwMode="gray">
          <a:xfrm>
            <a:off x="2149812" y="1074693"/>
            <a:ext cx="9708205" cy="2100626"/>
          </a:xfrm>
          <a:prstGeom prst="roundRect">
            <a:avLst>
              <a:gd name="adj" fmla="val 10889"/>
            </a:avLst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2717" y="1552108"/>
            <a:ext cx="99092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r>
              <a:rPr lang="en-US" sz="3600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69"/>
          <a:stretch/>
        </p:blipFill>
        <p:spPr bwMode="auto">
          <a:xfrm>
            <a:off x="413005" y="870075"/>
            <a:ext cx="1662683" cy="2412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45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Ví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dụ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1</a:t>
            </a:r>
            <a:r>
              <a:rPr kumimoji="0" lang="en-US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Viết ngày và tháng sinh của em dưới dạng ngày 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và tháng 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Chỉ ra </a:t>
            </a:r>
            <a:r>
              <a:rPr lang="en-US" sz="3200" dirty="0" err="1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một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ước của 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và </a:t>
            </a:r>
            <a:r>
              <a:rPr kumimoji="0" lang="en-US" sz="3200" b="0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hai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bội của 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 w="3175" cmpd="sng"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AutoShape 11"/>
          <p:cNvSpPr>
            <a:spLocks noChangeArrowheads="1"/>
          </p:cNvSpPr>
          <p:nvPr/>
        </p:nvSpPr>
        <p:spPr bwMode="gray">
          <a:xfrm>
            <a:off x="480644" y="4013932"/>
            <a:ext cx="11101756" cy="2460020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61413" y="4216038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err="1">
                <a:ln w="3175" cmpd="sng"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Chẳng</a:t>
            </a:r>
            <a:r>
              <a:rPr kumimoji="0" lang="en-US" sz="3200" i="0" u="none" strike="noStrike" kern="1200" cap="none" spc="0" normalizeH="0" noProof="0" dirty="0">
                <a:ln w="3175" cmpd="sng"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>
                <a:ln w="3175" cmpd="sng"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hạn</a:t>
            </a:r>
            <a:r>
              <a:rPr kumimoji="0" lang="en-US" sz="3200" i="0" u="none" strike="noStrike" kern="1200" cap="none" spc="0" normalizeH="0" noProof="0" dirty="0">
                <a:ln w="3175" cmpd="sng">
                  <a:noFill/>
                </a:ln>
                <a:solidFill>
                  <a:srgbClr val="7030A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:</a:t>
            </a:r>
            <a:endParaRPr kumimoji="0" lang="en-US" sz="3200" i="0" u="none" strike="noStrike" kern="1200" cap="none" spc="0" normalizeH="0" baseline="0" noProof="0" dirty="0">
              <a:ln w="3175" cmpd="sng">
                <a:noFill/>
              </a:ln>
              <a:solidFill>
                <a:srgbClr val="7030A0"/>
              </a:solidFill>
              <a:effectLst/>
              <a:uLnTx/>
              <a:uFillTx/>
              <a:ea typeface="+mj-ea"/>
              <a:cs typeface="Times New Roman" panose="02020603050405020304" pitchFamily="18" charset="0"/>
            </a:endParaRPr>
          </a:p>
          <a:p>
            <a:pPr marR="0" lvl="0" indent="1196975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Ngày 23 tháng 5. </a:t>
            </a:r>
          </a:p>
          <a:p>
            <a:pPr marR="0" lvl="0" indent="1196975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Một ước của 23 là 23</a:t>
            </a:r>
            <a:r>
              <a:rPr kumimoji="0" lang="en-US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 w="3175" cmpd="sng"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+mj-ea"/>
              <a:cs typeface="Times New Roman" panose="02020603050405020304" pitchFamily="18" charset="0"/>
            </a:endParaRPr>
          </a:p>
          <a:p>
            <a:pPr marR="0" lvl="0" indent="1196975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Hai bội của 5 là 0 và 5.</a:t>
            </a:r>
            <a:r>
              <a:rPr kumimoji="0" lang="en-US" sz="3200" b="0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542466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1">
            <a:extLst>
              <a:ext uri="{FF2B5EF4-FFF2-40B4-BE49-F238E27FC236}">
                <a16:creationId xmlns:a16="http://schemas.microsoft.com/office/drawing/2014/main" id="{FE2EA4AE-3AF6-828D-C221-88ADC62B7984}"/>
              </a:ext>
            </a:extLst>
          </p:cNvPr>
          <p:cNvSpPr>
            <a:spLocks noChangeArrowheads="1"/>
          </p:cNvSpPr>
          <p:nvPr/>
        </p:nvSpPr>
        <p:spPr bwMode="gray">
          <a:xfrm>
            <a:off x="545122" y="720396"/>
            <a:ext cx="11101756" cy="2051988"/>
          </a:xfrm>
          <a:prstGeom prst="roundRect">
            <a:avLst>
              <a:gd name="adj" fmla="val 10889"/>
            </a:avLst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  </a:t>
            </a: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í dụ 2: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hỉ ra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ai</a:t>
            </a: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số là bội của 7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hỉ ra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ai</a:t>
            </a: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số là ước của 12</a:t>
            </a:r>
            <a:r>
              <a:rPr kumimoji="0" lang="en-US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       </a:t>
            </a:r>
            <a:endParaRPr lang="en-US" sz="3200" b="1" dirty="0">
              <a:solidFill>
                <a:srgbClr val="FF000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11">
            <a:extLst>
              <a:ext uri="{FF2B5EF4-FFF2-40B4-BE49-F238E27FC236}">
                <a16:creationId xmlns:a16="http://schemas.microsoft.com/office/drawing/2014/main" id="{A3604286-FEF7-8A9C-35F4-D4A0DE7BC187}"/>
              </a:ext>
            </a:extLst>
          </p:cNvPr>
          <p:cNvSpPr>
            <a:spLocks noChangeArrowheads="1"/>
          </p:cNvSpPr>
          <p:nvPr/>
        </p:nvSpPr>
        <p:spPr bwMode="gray">
          <a:xfrm>
            <a:off x="545122" y="3556730"/>
            <a:ext cx="11101756" cy="2460020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495BB1A-F9E7-FEEF-4FB2-637F49B8A2D0}"/>
              </a:ext>
            </a:extLst>
          </p:cNvPr>
          <p:cNvSpPr txBox="1">
            <a:spLocks noChangeArrowheads="1"/>
          </p:cNvSpPr>
          <p:nvPr/>
        </p:nvSpPr>
        <p:spPr>
          <a:xfrm>
            <a:off x="925891" y="3758836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Giải</a:t>
            </a:r>
            <a:r>
              <a:rPr kumimoji="0" lang="en-US" sz="3200" b="1" i="0" u="none" strike="noStrike" kern="1200" cap="none" spc="0" normalizeH="0" baseline="0" noProof="0" dirty="0">
                <a:ln w="3175" cmpd="sng"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+mj-ea"/>
                <a:cs typeface="Times New Roman" panose="02020603050405020304" pitchFamily="18" charset="0"/>
              </a:rPr>
              <a:t> </a:t>
            </a:r>
          </a:p>
          <a:p>
            <a:pPr marL="514350" lvl="0" indent="-514350" algn="l" defTabSz="914400">
              <a:spcBef>
                <a:spcPts val="0"/>
              </a:spcBef>
              <a:buFontTx/>
              <a:buAutoNum type="alphaLcParenR"/>
              <a:defRPr/>
            </a:pPr>
            <a:r>
              <a:rPr lang="vi-VN" sz="3200" kern="0" dirty="0">
                <a:ln>
                  <a:noFill/>
                </a:ln>
                <a:solidFill>
                  <a:sysClr val="windowText" lastClr="000000"/>
                </a:solidFill>
              </a:rPr>
              <a:t>Chẳng hạn, 0 và 7 là hai bội của 7</a:t>
            </a:r>
            <a:r>
              <a:rPr lang="en-US" sz="3200" kern="0" dirty="0">
                <a:ln>
                  <a:noFill/>
                </a:ln>
                <a:solidFill>
                  <a:sysClr val="windowText" lastClr="000000"/>
                </a:solidFill>
              </a:rPr>
              <a:t>.</a:t>
            </a:r>
            <a:endParaRPr lang="vi-VN" sz="3200" kern="0" dirty="0">
              <a:ln>
                <a:noFill/>
              </a:ln>
              <a:solidFill>
                <a:sysClr val="windowText" lastClr="000000"/>
              </a:solidFill>
            </a:endParaRPr>
          </a:p>
          <a:p>
            <a:pPr marL="514350" lvl="0" indent="-514350" algn="l" defTabSz="914400">
              <a:spcBef>
                <a:spcPts val="0"/>
              </a:spcBef>
              <a:buFontTx/>
              <a:buAutoNum type="alphaLcParenR"/>
              <a:defRPr/>
            </a:pPr>
            <a:r>
              <a:rPr lang="vi-VN" sz="3200" kern="0" dirty="0">
                <a:ln>
                  <a:noFill/>
                </a:ln>
                <a:solidFill>
                  <a:sysClr val="windowText" lastClr="000000"/>
                </a:solidFill>
              </a:rPr>
              <a:t>Chẳng hạn, 1 và 12 là hai ước của 12</a:t>
            </a:r>
            <a:r>
              <a:rPr lang="en-US" sz="3200" kern="0" dirty="0">
                <a:ln>
                  <a:noFill/>
                </a:ln>
                <a:solidFill>
                  <a:sysClr val="windowText" lastClr="000000"/>
                </a:solidFill>
              </a:rPr>
              <a:t>.</a:t>
            </a:r>
            <a:endParaRPr lang="vi-VN" sz="3200" kern="0" dirty="0">
              <a:ln>
                <a:noFill/>
              </a:ln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54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800" y="2463054"/>
            <a:ext cx="8667570" cy="410307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907323" y="651717"/>
            <a:ext cx="65939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398" y="484291"/>
            <a:ext cx="1304925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95974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8235" y="1237860"/>
            <a:ext cx="7528421" cy="1345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20000"/>
              </a:lnSpc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UTM Avo" panose="02040603050506020204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47510"/>
              </p:ext>
            </p:extLst>
          </p:nvPr>
        </p:nvGraphicFramePr>
        <p:xfrm>
          <a:off x="5775343" y="1954760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01" imgH="190252" progId="Equation.DSMT4">
                  <p:embed/>
                </p:oleObj>
              </mc:Choice>
              <mc:Fallback>
                <p:oleObj name="Equation" r:id="rId2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43" y="1954760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9" t="12172" r="2286" b="20714"/>
          <a:stretch/>
        </p:blipFill>
        <p:spPr>
          <a:xfrm>
            <a:off x="1344168" y="3429000"/>
            <a:ext cx="2706624" cy="2221991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265" y="668268"/>
            <a:ext cx="225742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392424" y="1237860"/>
            <a:ext cx="334266" cy="33490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982751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UTM Avo">
      <a:majorFont>
        <a:latin typeface="UTM Avo"/>
        <a:ea typeface=""/>
        <a:cs typeface=""/>
      </a:majorFont>
      <a:minorFont>
        <a:latin typeface="UTM Av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6</TotalTime>
  <Words>1151</Words>
  <Application>Microsoft Office PowerPoint</Application>
  <PresentationFormat>Widescreen</PresentationFormat>
  <Paragraphs>11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Times New Roman</vt:lpstr>
      <vt:lpstr>UTM Avo</vt:lpstr>
      <vt:lpstr>Cambria Math</vt:lpstr>
      <vt:lpstr>Office Theme</vt:lpstr>
      <vt:lpstr>Equation</vt:lpstr>
      <vt:lpstr>MathType 7.0 Equation</vt:lpstr>
      <vt:lpstr>Tuần 5 Bài 7: Quan hệ chia hết. Tính chất chia hết – Tiết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ảo Lại Thị</cp:lastModifiedBy>
  <cp:revision>300</cp:revision>
  <dcterms:created xsi:type="dcterms:W3CDTF">2021-11-01T08:16:43Z</dcterms:created>
  <dcterms:modified xsi:type="dcterms:W3CDTF">2022-10-28T11:10:20Z</dcterms:modified>
</cp:coreProperties>
</file>